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8" r:id="rId2"/>
    <p:sldId id="260" r:id="rId3"/>
    <p:sldId id="262" r:id="rId4"/>
    <p:sldId id="263" r:id="rId5"/>
    <p:sldId id="277" r:id="rId6"/>
    <p:sldId id="278" r:id="rId7"/>
    <p:sldId id="268" r:id="rId8"/>
    <p:sldId id="276" r:id="rId9"/>
    <p:sldId id="261" r:id="rId10"/>
    <p:sldId id="271" r:id="rId11"/>
    <p:sldId id="270" r:id="rId12"/>
    <p:sldId id="269" r:id="rId13"/>
    <p:sldId id="273" r:id="rId14"/>
    <p:sldId id="274" r:id="rId1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4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82" d="100"/>
          <a:sy n="82" d="100"/>
        </p:scale>
        <p:origin x="720" y="72"/>
      </p:cViewPr>
      <p:guideLst>
        <p:guide orient="horz" pos="2184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2AAC248-9483-1973-15A3-036CE82C112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29D89718-6758-446F-19A4-EC17FA2777C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6788BFC0-3EAA-BCC6-127A-EE3F3A85C2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270EFD-98F0-4204-BB64-C10418F47431}" type="datetimeFigureOut">
              <a:rPr lang="en-US" smtClean="0"/>
              <a:t>9/12/2025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0A3482DA-C14B-951C-FEE5-92158DEB6D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3CF2BDF0-A55B-8876-01FC-A5FF7ED877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C46F5F-CD8F-41A3-B321-D29535B0F2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423178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98317FCC-7387-B516-48FE-50DF5D05C2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BCAC9384-9015-062C-8052-AD707973CBE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4F683649-A88E-E6A6-C737-BF5D96F1B9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270EFD-98F0-4204-BB64-C10418F47431}" type="datetimeFigureOut">
              <a:rPr lang="en-US" smtClean="0"/>
              <a:t>9/12/2025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C6380647-0855-36CD-9B8E-F9EEF2DE5E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E5720B5-E7FA-E248-7C6F-DEBBC1315A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C46F5F-CD8F-41A3-B321-D29535B0F2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029798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D3F75DEB-B4F0-5AF1-17A3-135C46A3B50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9B709108-BF8A-2062-6855-877217E8AEC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E374CC7B-D6FD-CAC2-881F-212F59CA8E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270EFD-98F0-4204-BB64-C10418F47431}" type="datetimeFigureOut">
              <a:rPr lang="en-US" smtClean="0"/>
              <a:t>9/12/2025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92A9DC1-66B3-941A-1AAB-999CB5E03A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3B56B309-5C48-3A16-441B-10F005352B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C46F5F-CD8F-41A3-B321-D29535B0F2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198109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BE5A739-CF5C-9248-6EFA-D2541CAD71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5F111556-9793-3A21-D979-B15E8DFD281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8D19AD00-B77F-D1CF-9B07-905809BA72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270EFD-98F0-4204-BB64-C10418F47431}" type="datetimeFigureOut">
              <a:rPr lang="en-US" smtClean="0"/>
              <a:t>9/12/2025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F495A3D6-5644-1DC7-87C8-BDD12B22FC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8DCFED9-7BAC-FAB8-AD92-B93669E23D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C46F5F-CD8F-41A3-B321-D29535B0F2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505542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2FB093C-AF3D-A257-B449-7E98EDD247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8B28E3DB-7EFA-7E9B-3B7D-2CEB31DABF6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6DB6167F-81F7-41A0-4DDC-542D9C1631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270EFD-98F0-4204-BB64-C10418F47431}" type="datetimeFigureOut">
              <a:rPr lang="en-US" smtClean="0"/>
              <a:t>9/12/2025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BC95794A-33F1-D3E6-B147-665F28C077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743A3CB0-AAE4-29F4-F1EB-6D682E4B17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C46F5F-CD8F-41A3-B321-D29535B0F2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954614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26C102B-E62A-348C-7FEF-28317F246F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4580F6B7-669E-BF5A-91E5-ED84D2B6C96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52293013-E1FA-4E0E-E35A-1AAA4B6853E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08041551-3546-79E5-6B71-6B7662E359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270EFD-98F0-4204-BB64-C10418F47431}" type="datetimeFigureOut">
              <a:rPr lang="en-US" smtClean="0"/>
              <a:t>9/12/2025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EF997D8D-FF99-E58D-03B6-F936F2AD94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2590233F-82F0-BA5B-58E8-93A0BD0433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C46F5F-CD8F-41A3-B321-D29535B0F2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110597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BFCD268-BC97-348B-D0F1-3E3AC0938B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2E54CCB5-E416-C93E-2CD8-841ECCFA84A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2DE6ED75-0315-7934-34A7-D6BBF08F457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76DB3C39-7736-B5CC-94BD-F8AF289906E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247F6E29-0C0B-3CBD-3613-E2B922E9082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0CA94D24-FB58-F7D5-BCE4-1292C21E5C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270EFD-98F0-4204-BB64-C10418F47431}" type="datetimeFigureOut">
              <a:rPr lang="en-US" smtClean="0"/>
              <a:t>9/12/2025</a:t>
            </a:fld>
            <a:endParaRPr lang="en-US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74A7F067-2491-5326-D6F3-F204BD044B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1C5A8796-1D47-EE96-4072-4D2A73D0C0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C46F5F-CD8F-41A3-B321-D29535B0F2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084310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8D09E8C-326C-155C-36B5-57A90B0023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DBF448B9-B28E-DED3-D737-F432CA0849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270EFD-98F0-4204-BB64-C10418F47431}" type="datetimeFigureOut">
              <a:rPr lang="en-US" smtClean="0"/>
              <a:t>9/12/2025</a:t>
            </a:fld>
            <a:endParaRPr lang="en-US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545A2F3B-FB31-D039-38BD-F5896C47CD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7E1248AD-452D-19A4-237B-17EB67B4F4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C46F5F-CD8F-41A3-B321-D29535B0F2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27393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9EEE926F-72B6-C77D-1BD7-52701CB789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270EFD-98F0-4204-BB64-C10418F47431}" type="datetimeFigureOut">
              <a:rPr lang="en-US" smtClean="0"/>
              <a:t>9/12/2025</a:t>
            </a:fld>
            <a:endParaRPr lang="en-US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2672C08D-84E3-6457-08C8-C73D6B2530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CA09A773-B94B-555A-82B5-198E8C980A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C46F5F-CD8F-41A3-B321-D29535B0F2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65352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F2FDD90-E1EE-45F7-B02E-5CC5382018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5934762F-CFCE-248F-2789-F3A721F068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16672633-171E-A35D-6E93-B02065FC6FC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C45462BC-5DFB-0AAF-A57F-17D599048E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270EFD-98F0-4204-BB64-C10418F47431}" type="datetimeFigureOut">
              <a:rPr lang="en-US" smtClean="0"/>
              <a:t>9/12/2025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9D145508-2870-9758-A0B3-6C33FD0B47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5E86CDB2-6994-61CF-B0F5-4B8AA2E30C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C46F5F-CD8F-41A3-B321-D29535B0F2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736531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9F03D0DB-5B51-2C85-F99F-95E9A89E82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B839103F-15CD-1E11-BCC3-99387187BE3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1C413383-E3DC-D8DD-09CE-F1E7189A16A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C5863658-6D19-B4B5-AD9D-F999362DA5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270EFD-98F0-4204-BB64-C10418F47431}" type="datetimeFigureOut">
              <a:rPr lang="en-US" smtClean="0"/>
              <a:t>9/12/2025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7441CF7C-7B5D-7B5E-BC59-1B60A6E44D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31F50E29-DB67-0E31-9BA5-4FBE9F8008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C46F5F-CD8F-41A3-B321-D29535B0F2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02605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bg1">
                <a:lumMod val="8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id="{88F9F3CF-8E96-68B1-53D8-4D6A8FC05D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FE404978-C4E8-591E-3233-437914538F6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D697A9B3-89BC-E33F-51D9-C50F8676737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F270EFD-98F0-4204-BB64-C10418F47431}" type="datetimeFigureOut">
              <a:rPr lang="en-US" smtClean="0"/>
              <a:t>9/12/2025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FCFCAD00-E8D6-2736-D8E4-D7FFEA1413F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D7B3017-9A15-0E4B-1B80-13282C0C0A2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C46F5F-CD8F-41A3-B321-D29535B0F2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20793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Hình ảnh 3">
            <a:extLst>
              <a:ext uri="{FF2B5EF4-FFF2-40B4-BE49-F238E27FC236}">
                <a16:creationId xmlns:a16="http://schemas.microsoft.com/office/drawing/2014/main" id="{0BE1CD79-CED9-D087-CEE4-9C60668361D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12192000" cy="6858000"/>
          </a:xfrm>
          <a:prstGeom prst="rect">
            <a:avLst/>
          </a:prstGeom>
        </p:spPr>
      </p:pic>
      <p:sp>
        <p:nvSpPr>
          <p:cNvPr id="27" name="Flowchart: Connector 8">
            <a:extLst>
              <a:ext uri="{FF2B5EF4-FFF2-40B4-BE49-F238E27FC236}">
                <a16:creationId xmlns:a16="http://schemas.microsoft.com/office/drawing/2014/main" id="{65EAD63F-F8C4-5CC8-FEDD-2A00546C5973}"/>
              </a:ext>
            </a:extLst>
          </p:cNvPr>
          <p:cNvSpPr/>
          <p:nvPr/>
        </p:nvSpPr>
        <p:spPr>
          <a:xfrm>
            <a:off x="900405" y="1368928"/>
            <a:ext cx="4184779" cy="4120143"/>
          </a:xfrm>
          <a:prstGeom prst="flowChartConnector">
            <a:avLst/>
          </a:prstGeom>
          <a:solidFill>
            <a:srgbClr val="00B0F0">
              <a:alpha val="60000"/>
            </a:srgbClr>
          </a:solidFill>
          <a:ln>
            <a:noFill/>
          </a:ln>
          <a:effectLst>
            <a:outerShdw blurRad="127000" dist="38100" dir="4920000" sx="99000" sy="99000" algn="ctr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b="1" dirty="0">
              <a:solidFill>
                <a:schemeClr val="bg1"/>
              </a:solidFill>
            </a:endParaRPr>
          </a:p>
        </p:txBody>
      </p:sp>
      <p:sp>
        <p:nvSpPr>
          <p:cNvPr id="29" name="Hộp Văn bản 28">
            <a:extLst>
              <a:ext uri="{FF2B5EF4-FFF2-40B4-BE49-F238E27FC236}">
                <a16:creationId xmlns:a16="http://schemas.microsoft.com/office/drawing/2014/main" id="{4BF154DF-C6EC-CB3E-6851-CA2D96595C6B}"/>
              </a:ext>
            </a:extLst>
          </p:cNvPr>
          <p:cNvSpPr txBox="1"/>
          <p:nvPr/>
        </p:nvSpPr>
        <p:spPr>
          <a:xfrm>
            <a:off x="863859" y="2914531"/>
            <a:ext cx="4257869" cy="117891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0" algn="ctr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</a:rPr>
              <a:t>TIẾT 7:</a:t>
            </a:r>
            <a:r>
              <a:rPr lang="vi-VN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</a:rPr>
              <a:t>THỰC HÀNH TIẾNG VIỆT</a:t>
            </a:r>
            <a:endParaRPr lang="en-US" b="1" dirty="0">
              <a:solidFill>
                <a:schemeClr val="bg1"/>
              </a:solidFill>
              <a:effectLst/>
              <a:latin typeface="Segoe UI" panose="020B0502040204020203" pitchFamily="34" charset="0"/>
              <a:ea typeface="Segoe UI" panose="020B0502040204020203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3D7B7AB-9245-1FAA-8D01-319ABFCA37AA}"/>
              </a:ext>
            </a:extLst>
          </p:cNvPr>
          <p:cNvSpPr txBox="1"/>
          <p:nvPr/>
        </p:nvSpPr>
        <p:spPr>
          <a:xfrm>
            <a:off x="5552492" y="3428999"/>
            <a:ext cx="6172200" cy="17081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5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Ở RỘNG THÀNH PHẦN CHÍNH CỦA CÂU BẰNG CỤM TỪ</a:t>
            </a:r>
            <a:endParaRPr lang="en-US" sz="35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518701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Chỗ dành sẵn cho Nội dung 4">
            <a:extLst>
              <a:ext uri="{FF2B5EF4-FFF2-40B4-BE49-F238E27FC236}">
                <a16:creationId xmlns:a16="http://schemas.microsoft.com/office/drawing/2014/main" id="{38577E90-6873-80B1-0702-6FB845571EFD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36593250"/>
              </p:ext>
            </p:extLst>
          </p:nvPr>
        </p:nvGraphicFramePr>
        <p:xfrm>
          <a:off x="884076" y="1644854"/>
          <a:ext cx="10839060" cy="510973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21093">
                  <a:extLst>
                    <a:ext uri="{9D8B030D-6E8A-4147-A177-3AD203B41FA5}">
                      <a16:colId xmlns:a16="http://schemas.microsoft.com/office/drawing/2014/main" val="1988478906"/>
                    </a:ext>
                  </a:extLst>
                </a:gridCol>
                <a:gridCol w="1474449">
                  <a:extLst>
                    <a:ext uri="{9D8B030D-6E8A-4147-A177-3AD203B41FA5}">
                      <a16:colId xmlns:a16="http://schemas.microsoft.com/office/drawing/2014/main" val="3411927826"/>
                    </a:ext>
                  </a:extLst>
                </a:gridCol>
                <a:gridCol w="8543518">
                  <a:extLst>
                    <a:ext uri="{9D8B030D-6E8A-4147-A177-3AD203B41FA5}">
                      <a16:colId xmlns:a16="http://schemas.microsoft.com/office/drawing/2014/main" val="1599673474"/>
                    </a:ext>
                  </a:extLst>
                </a:gridCol>
              </a:tblGrid>
              <a:tr h="525095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110105" algn="l"/>
                        </a:tabLst>
                      </a:pPr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782" marR="6078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110105" algn="l"/>
                        </a:tabLst>
                      </a:pPr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út gọn CN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782" marR="6078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110105" algn="l"/>
                        </a:tabLs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ận xét sự thay đổi nghĩa sau khi rút gọn CN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782" marR="6078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85768283"/>
                  </a:ext>
                </a:extLst>
              </a:tr>
              <a:tr h="103450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110105" algn="l"/>
                        </a:tabLst>
                      </a:pPr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)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782" marR="6078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110105" algn="l"/>
                        </a:tabLst>
                      </a:pPr>
                      <a:r>
                        <a:rPr lang="pt-BR" sz="280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ng lá rơi</a:t>
                      </a:r>
                      <a:endParaRPr lang="en-US" sz="2800" i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782" marR="6078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110105" algn="l"/>
                        </a:tabLst>
                      </a:pPr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 không còn ý nghĩa chỉ sự phiếm định (</a:t>
                      </a:r>
                      <a:r>
                        <a:rPr lang="pt-BR" sz="280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 và thời gian (</a:t>
                      </a:r>
                      <a:r>
                        <a:rPr lang="pt-BR" sz="280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úc này</a:t>
                      </a:r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782" marR="6078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24877341"/>
                  </a:ext>
                </a:extLst>
              </a:tr>
              <a:tr h="103450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110105" algn="l"/>
                        </a:tabLst>
                      </a:pPr>
                      <a:r>
                        <a:rPr lang="pt-BR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)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782" marR="6078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110105" algn="l"/>
                        </a:tabLst>
                      </a:pPr>
                      <a:r>
                        <a:rPr lang="pt-BR" sz="280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út yên tĩnh</a:t>
                      </a:r>
                      <a:endParaRPr lang="en-US" sz="2800" i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782" marR="6078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110105" algn="l"/>
                        </a:tabLst>
                      </a:pPr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 sẽ bị mất đi ý nghĩa miêu tả, hạn định (</a:t>
                      </a:r>
                      <a:r>
                        <a:rPr lang="pt-BR" sz="280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 rừng ban mai</a:t>
                      </a:r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782" marR="6078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46108404"/>
                  </a:ext>
                </a:extLst>
              </a:tr>
              <a:tr h="1499379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110105" algn="l"/>
                        </a:tabLst>
                      </a:pPr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)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782" marR="6078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110105" algn="l"/>
                        </a:tabLst>
                      </a:pPr>
                      <a:r>
                        <a:rPr lang="pt-BR" sz="280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n gầm ghì</a:t>
                      </a:r>
                      <a:endParaRPr lang="en-US" sz="2800" i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782" marR="6078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110105" algn="l"/>
                        </a:tabLst>
                      </a:pPr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 sẽ không còn ý nghĩa chỉ số lượng (</a:t>
                      </a:r>
                      <a:r>
                        <a:rPr lang="pt-BR" sz="280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ấy</a:t>
                      </a:r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 và đặc điểm của sự vật (</a:t>
                      </a:r>
                      <a:r>
                        <a:rPr lang="pt-BR" sz="280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ắc lông màu xanh</a:t>
                      </a:r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782" marR="6078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46598986"/>
                  </a:ext>
                </a:extLst>
              </a:tr>
            </a:tbl>
          </a:graphicData>
        </a:graphic>
      </p:graphicFrame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219ADA84-858E-34E0-28AD-93C1B12F7A02}"/>
              </a:ext>
            </a:extLst>
          </p:cNvPr>
          <p:cNvSpPr txBox="1"/>
          <p:nvPr/>
        </p:nvSpPr>
        <p:spPr>
          <a:xfrm>
            <a:off x="884076" y="372235"/>
            <a:ext cx="284817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2110105" algn="l"/>
              </a:tabLst>
            </a:pPr>
            <a:r>
              <a:rPr lang="pt-BR" sz="3200" b="1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ài tập </a:t>
            </a:r>
            <a:r>
              <a:rPr lang="pt-BR" sz="3200" b="1" dirty="0">
                <a:solidFill>
                  <a:srgbClr val="00B0F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</a:t>
            </a:r>
            <a:r>
              <a:rPr lang="pt-BR" sz="3200" b="1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/tr.25:</a:t>
            </a:r>
            <a:endParaRPr lang="en-US" sz="3200" dirty="0">
              <a:solidFill>
                <a:srgbClr val="00B0F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380799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Bảng 6">
            <a:extLst>
              <a:ext uri="{FF2B5EF4-FFF2-40B4-BE49-F238E27FC236}">
                <a16:creationId xmlns:a16="http://schemas.microsoft.com/office/drawing/2014/main" id="{7AF08A12-4C66-6E1B-2006-E12E4F47228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77647763"/>
              </p:ext>
            </p:extLst>
          </p:nvPr>
        </p:nvGraphicFramePr>
        <p:xfrm>
          <a:off x="1273948" y="2422286"/>
          <a:ext cx="10156001" cy="223818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78140">
                  <a:extLst>
                    <a:ext uri="{9D8B030D-6E8A-4147-A177-3AD203B41FA5}">
                      <a16:colId xmlns:a16="http://schemas.microsoft.com/office/drawing/2014/main" val="3332097868"/>
                    </a:ext>
                  </a:extLst>
                </a:gridCol>
                <a:gridCol w="2949449">
                  <a:extLst>
                    <a:ext uri="{9D8B030D-6E8A-4147-A177-3AD203B41FA5}">
                      <a16:colId xmlns:a16="http://schemas.microsoft.com/office/drawing/2014/main" val="627044036"/>
                    </a:ext>
                  </a:extLst>
                </a:gridCol>
                <a:gridCol w="6228412">
                  <a:extLst>
                    <a:ext uri="{9D8B030D-6E8A-4147-A177-3AD203B41FA5}">
                      <a16:colId xmlns:a16="http://schemas.microsoft.com/office/drawing/2014/main" val="3910543557"/>
                    </a:ext>
                  </a:extLst>
                </a:gridCol>
              </a:tblGrid>
              <a:tr h="766087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út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ọ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ị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ữ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ậ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ét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ự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ay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ổ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ĩa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u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út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ọ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ị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ữ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240317639"/>
                  </a:ext>
                </a:extLst>
              </a:tr>
              <a:tr h="36967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)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22818011"/>
                  </a:ext>
                </a:extLst>
              </a:tr>
              <a:tr h="36967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)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27776639"/>
                  </a:ext>
                </a:extLst>
              </a:tr>
              <a:tr h="50432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)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43707702"/>
                  </a:ext>
                </a:extLst>
              </a:tr>
            </a:tbl>
          </a:graphicData>
        </a:graphic>
      </p:graphicFrame>
      <p:sp>
        <p:nvSpPr>
          <p:cNvPr id="8" name="Rectangle 1">
            <a:extLst>
              <a:ext uri="{FF2B5EF4-FFF2-40B4-BE49-F238E27FC236}">
                <a16:creationId xmlns:a16="http://schemas.microsoft.com/office/drawing/2014/main" id="{7553BFAC-A940-7D5F-39A1-93DC7EBE01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25200" y="1032647"/>
            <a:ext cx="384848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87475" algn="l"/>
              </a:tabLst>
            </a:pP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 HỌC TẬP SỐ 2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39E482A2-8E5C-3BDA-3B40-C9BE8A436E7C}"/>
              </a:ext>
            </a:extLst>
          </p:cNvPr>
          <p:cNvSpPr txBox="1"/>
          <p:nvPr/>
        </p:nvSpPr>
        <p:spPr>
          <a:xfrm>
            <a:off x="884076" y="242159"/>
            <a:ext cx="284817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2110105" algn="l"/>
              </a:tabLst>
            </a:pPr>
            <a:r>
              <a:rPr lang="pt-BR" sz="3200" b="1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ài tập 3/tr.25:</a:t>
            </a:r>
            <a:endParaRPr lang="en-US" sz="3200" dirty="0">
              <a:solidFill>
                <a:srgbClr val="00B0F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400927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hỗ dành sẵn cho Nội dung 3">
            <a:extLst>
              <a:ext uri="{FF2B5EF4-FFF2-40B4-BE49-F238E27FC236}">
                <a16:creationId xmlns:a16="http://schemas.microsoft.com/office/drawing/2014/main" id="{E839448E-1AC1-39F6-775B-DB7A2E4750A4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68377375"/>
              </p:ext>
            </p:extLst>
          </p:nvPr>
        </p:nvGraphicFramePr>
        <p:xfrm>
          <a:off x="635721" y="1116291"/>
          <a:ext cx="11186165" cy="449558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40719">
                  <a:extLst>
                    <a:ext uri="{9D8B030D-6E8A-4147-A177-3AD203B41FA5}">
                      <a16:colId xmlns:a16="http://schemas.microsoft.com/office/drawing/2014/main" val="1322295814"/>
                    </a:ext>
                  </a:extLst>
                </a:gridCol>
                <a:gridCol w="2022353">
                  <a:extLst>
                    <a:ext uri="{9D8B030D-6E8A-4147-A177-3AD203B41FA5}">
                      <a16:colId xmlns:a16="http://schemas.microsoft.com/office/drawing/2014/main" val="2557244467"/>
                    </a:ext>
                  </a:extLst>
                </a:gridCol>
                <a:gridCol w="8423093">
                  <a:extLst>
                    <a:ext uri="{9D8B030D-6E8A-4147-A177-3AD203B41FA5}">
                      <a16:colId xmlns:a16="http://schemas.microsoft.com/office/drawing/2014/main" val="3973639476"/>
                    </a:ext>
                  </a:extLst>
                </a:gridCol>
              </a:tblGrid>
              <a:tr h="591212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110105" algn="l"/>
                        </a:tabLst>
                      </a:pPr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347" marR="3934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110105" algn="l"/>
                        </a:tabLst>
                      </a:pPr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út gọn VN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347" marR="3934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110105" algn="l"/>
                        </a:tabLs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ậ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ét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ự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ay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ổ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ĩa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u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út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ọ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VN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347" marR="3934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64187225"/>
                  </a:ext>
                </a:extLst>
              </a:tr>
              <a:tr h="1497468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110105" algn="l"/>
                        </a:tabLst>
                      </a:pPr>
                      <a:r>
                        <a:rPr lang="pt-BR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)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347" marR="3934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110105" algn="l"/>
                        </a:tabLst>
                      </a:pPr>
                      <a:r>
                        <a:rPr lang="pt-BR" sz="2800" b="1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vẫn</a:t>
                      </a:r>
                      <a:r>
                        <a:rPr lang="pt-BR" sz="2800" b="1" i="1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không rời tổ ong</a:t>
                      </a:r>
                      <a:endParaRPr lang="en-US" sz="2800" b="1" i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347" marR="3934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110105" algn="l"/>
                        </a:tabLst>
                      </a:pPr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N sẽ không nêu được thông tin về đặc</a:t>
                      </a:r>
                      <a:r>
                        <a:rPr lang="pt-BR" sz="28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điểm và vị trí của tổ ong (</a:t>
                      </a:r>
                      <a:r>
                        <a:rPr lang="pt-BR" sz="2800" i="1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úc nhúc trên cây tràm thấp kia</a:t>
                      </a:r>
                      <a:r>
                        <a:rPr lang="pt-BR" sz="28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347" marR="3934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57621112"/>
                  </a:ext>
                </a:extLst>
              </a:tr>
              <a:tr h="1054858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110105" algn="l"/>
                        </a:tabLst>
                      </a:pPr>
                      <a:r>
                        <a:rPr lang="pt-BR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)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347" marR="3934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110105" algn="l"/>
                        </a:tabLst>
                      </a:pPr>
                      <a:r>
                        <a:rPr lang="pt-BR" sz="2800" b="1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m lặng</a:t>
                      </a:r>
                      <a:endParaRPr lang="en-US" sz="2800" b="1" i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347" marR="3934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110105" algn="l"/>
                        </a:tabLst>
                      </a:pPr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N sẽ không nêu được thông tin về mức độ của trạng thái im lặng (</a:t>
                      </a:r>
                      <a:r>
                        <a:rPr lang="pt-BR" sz="280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á</a:t>
                      </a:r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347" marR="3934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40943997"/>
                  </a:ext>
                </a:extLst>
              </a:tr>
              <a:tr h="1173827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110105" algn="l"/>
                        </a:tabLst>
                      </a:pPr>
                      <a:r>
                        <a:rPr lang="pt-BR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)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347" marR="3934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110105" algn="l"/>
                        </a:tabLst>
                      </a:pPr>
                      <a:r>
                        <a:rPr lang="pt-BR" sz="2800" b="1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lại lợp, bện bằng rơm</a:t>
                      </a:r>
                      <a:endParaRPr lang="en-US" sz="2800" b="1" i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347" marR="3934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110105" algn="l"/>
                        </a:tabLst>
                      </a:pPr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N sẽ không nêu được thông tin về đặc điểm kiểu dáng của tổ ong (</a:t>
                      </a:r>
                      <a:r>
                        <a:rPr lang="pt-BR" sz="280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ủ kiểu, hình thù khác nhau</a:t>
                      </a:r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347" marR="3934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64970597"/>
                  </a:ext>
                </a:extLst>
              </a:tr>
            </a:tbl>
          </a:graphicData>
        </a:graphic>
      </p:graphicFrame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FD81B08-BC97-60CC-517C-A6F104A2AEFC}"/>
              </a:ext>
            </a:extLst>
          </p:cNvPr>
          <p:cNvSpPr txBox="1"/>
          <p:nvPr/>
        </p:nvSpPr>
        <p:spPr>
          <a:xfrm>
            <a:off x="529513" y="120862"/>
            <a:ext cx="284817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2110105" algn="l"/>
              </a:tabLst>
            </a:pPr>
            <a:r>
              <a:rPr lang="pt-BR" sz="3200" b="1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ài tập </a:t>
            </a:r>
            <a:r>
              <a:rPr lang="pt-BR" sz="3200" b="1" dirty="0">
                <a:solidFill>
                  <a:srgbClr val="00B0F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3</a:t>
            </a:r>
            <a:r>
              <a:rPr lang="pt-BR" sz="3200" b="1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/tr.25:</a:t>
            </a:r>
            <a:endParaRPr lang="en-US" sz="3200" dirty="0">
              <a:solidFill>
                <a:srgbClr val="00B0F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199110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EFD17DA6-36BD-CB12-BABC-D34E031D883C}"/>
              </a:ext>
            </a:extLst>
          </p:cNvPr>
          <p:cNvSpPr txBox="1"/>
          <p:nvPr/>
        </p:nvSpPr>
        <p:spPr>
          <a:xfrm>
            <a:off x="3017675" y="2490166"/>
            <a:ext cx="7569459" cy="195386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2110105" algn="l"/>
              </a:tabLst>
            </a:pPr>
            <a:r>
              <a:rPr lang="pt-BR" sz="2800" i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a) Gió mùa đông bắc đang thổi về lạnh buốt;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2110105" algn="l"/>
              </a:tabLst>
            </a:pPr>
            <a:r>
              <a:rPr lang="pt-BR" sz="2800" i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) Không khí buổi sớm rất trong lành;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2110105" algn="l"/>
              </a:tabLst>
            </a:pPr>
            <a:r>
              <a:rPr lang="pt-BR" sz="2800" i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) Ong trong rừng bay ào ào;...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6EEF8762-A629-9442-5011-AB3E53EDADFC}"/>
              </a:ext>
            </a:extLst>
          </p:cNvPr>
          <p:cNvSpPr txBox="1"/>
          <p:nvPr/>
        </p:nvSpPr>
        <p:spPr>
          <a:xfrm>
            <a:off x="1593590" y="661044"/>
            <a:ext cx="2848170" cy="7425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2110105" algn="l"/>
              </a:tabLst>
            </a:pPr>
            <a:r>
              <a:rPr lang="pt-BR" sz="3200" b="1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ài tập </a:t>
            </a:r>
            <a:r>
              <a:rPr lang="pt-BR" sz="3200" b="1" dirty="0">
                <a:solidFill>
                  <a:srgbClr val="00B0F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4</a:t>
            </a:r>
            <a:r>
              <a:rPr lang="pt-BR" sz="3200" b="1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/tr.25:</a:t>
            </a:r>
            <a:endParaRPr lang="en-US" sz="3200" dirty="0">
              <a:solidFill>
                <a:srgbClr val="00B0F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Cuộn: Ngang 6">
            <a:extLst>
              <a:ext uri="{FF2B5EF4-FFF2-40B4-BE49-F238E27FC236}">
                <a16:creationId xmlns:a16="http://schemas.microsoft.com/office/drawing/2014/main" id="{A1828531-1E55-3115-BAB6-36672FC76EAE}"/>
              </a:ext>
            </a:extLst>
          </p:cNvPr>
          <p:cNvSpPr/>
          <p:nvPr/>
        </p:nvSpPr>
        <p:spPr>
          <a:xfrm>
            <a:off x="1866122" y="1894114"/>
            <a:ext cx="8721012" cy="3293706"/>
          </a:xfrm>
          <a:prstGeom prst="horizontalScroll">
            <a:avLst/>
          </a:prstGeom>
          <a:noFill/>
          <a:ln w="76200">
            <a:solidFill>
              <a:srgbClr val="0099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8" name="Hình ảnh 7">
            <a:extLst>
              <a:ext uri="{FF2B5EF4-FFF2-40B4-BE49-F238E27FC236}">
                <a16:creationId xmlns:a16="http://schemas.microsoft.com/office/drawing/2014/main" id="{64C2295E-7E18-52AF-1D8E-7D56E2BBFFB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1536446" y="1894114"/>
            <a:ext cx="2021260" cy="20212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678314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ộn: Ngang 3">
            <a:extLst>
              <a:ext uri="{FF2B5EF4-FFF2-40B4-BE49-F238E27FC236}">
                <a16:creationId xmlns:a16="http://schemas.microsoft.com/office/drawing/2014/main" id="{5B783F83-04E8-69F1-EA7A-020DBB942453}"/>
              </a:ext>
            </a:extLst>
          </p:cNvPr>
          <p:cNvSpPr/>
          <p:nvPr/>
        </p:nvSpPr>
        <p:spPr>
          <a:xfrm>
            <a:off x="1866122" y="1894114"/>
            <a:ext cx="8721012" cy="3293706"/>
          </a:xfrm>
          <a:prstGeom prst="horizontalScroll">
            <a:avLst/>
          </a:prstGeom>
          <a:noFill/>
          <a:ln w="76200">
            <a:solidFill>
              <a:srgbClr val="0099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E2A6F212-1DC3-05E8-D223-145166D217B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1536446" y="1894114"/>
            <a:ext cx="2021260" cy="2021260"/>
          </a:xfrm>
          <a:prstGeom prst="rect">
            <a:avLst/>
          </a:prstGeom>
        </p:spPr>
      </p:pic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52A037E5-A738-7CAF-F703-642AF22683E7}"/>
              </a:ext>
            </a:extLst>
          </p:cNvPr>
          <p:cNvSpPr txBox="1"/>
          <p:nvPr/>
        </p:nvSpPr>
        <p:spPr>
          <a:xfrm>
            <a:off x="3254051" y="1071617"/>
            <a:ext cx="6097554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15000"/>
              </a:lnSpc>
            </a:pPr>
            <a:r>
              <a:rPr lang="en-US" sz="3200" b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ƯỚNG DẪN TỰ HỌC</a:t>
            </a:r>
            <a:endParaRPr lang="en-US" sz="28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074BC5DF-DDA2-87B6-C12F-621076C2C5B4}"/>
              </a:ext>
            </a:extLst>
          </p:cNvPr>
          <p:cNvSpPr txBox="1"/>
          <p:nvPr/>
        </p:nvSpPr>
        <p:spPr>
          <a:xfrm>
            <a:off x="3346968" y="2630694"/>
            <a:ext cx="6295796" cy="587853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 wrap="square">
            <a:spAutoFit/>
          </a:bodyPr>
          <a:lstStyle/>
          <a:p>
            <a:pPr marR="0" lvl="0">
              <a:lnSpc>
                <a:spcPct val="115000"/>
              </a:lnSpc>
              <a:buSzPts val="1400"/>
            </a:pP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à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ệ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y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ủ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ở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9240A244-F05C-53AA-B472-E8A846681D35}"/>
              </a:ext>
            </a:extLst>
          </p:cNvPr>
          <p:cNvSpPr txBox="1"/>
          <p:nvPr/>
        </p:nvSpPr>
        <p:spPr>
          <a:xfrm>
            <a:off x="3346967" y="3507978"/>
            <a:ext cx="6723307" cy="1083374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 wrap="square">
            <a:spAutoFit/>
          </a:bodyPr>
          <a:lstStyle/>
          <a:p>
            <a:pPr marR="0" lvl="0">
              <a:lnSpc>
                <a:spcPct val="115000"/>
              </a:lnSpc>
              <a:buSzPts val="1400"/>
            </a:pP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àn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ệc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(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õ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GK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022154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:a16="http://schemas.microsoft.com/office/drawing/2014/main" id="{62F1F112-92EF-61F4-5A3E-85532301C876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73C2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61421B1-1906-4F8E-BF53-DF1E9D07C1F2}"/>
              </a:ext>
            </a:extLst>
          </p:cNvPr>
          <p:cNvSpPr txBox="1"/>
          <p:nvPr/>
        </p:nvSpPr>
        <p:spPr>
          <a:xfrm>
            <a:off x="6251512" y="176731"/>
            <a:ext cx="3248123" cy="707886"/>
          </a:xfrm>
          <a:prstGeom prst="rect">
            <a:avLst/>
          </a:prstGeom>
          <a:solidFill>
            <a:srgbClr val="00B0F0"/>
          </a:soli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EFF46C95-D8B0-5561-7CE5-E242BDFAD4B2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73C2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44AAF404-EF78-8675-799E-8D6C000D0D4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27259" y="770356"/>
            <a:ext cx="3925469" cy="3925469"/>
          </a:xfrm>
          <a:prstGeom prst="rect">
            <a:avLst/>
          </a:prstGeom>
        </p:spPr>
      </p:pic>
      <p:pic>
        <p:nvPicPr>
          <p:cNvPr id="18" name="Hình ảnh 17">
            <a:extLst>
              <a:ext uri="{FF2B5EF4-FFF2-40B4-BE49-F238E27FC236}">
                <a16:creationId xmlns:a16="http://schemas.microsoft.com/office/drawing/2014/main" id="{C280E3F0-5C84-97D8-BF0C-63DDC008BA8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4799" y="2733090"/>
            <a:ext cx="3248123" cy="3248123"/>
          </a:xfrm>
          <a:prstGeom prst="rect">
            <a:avLst/>
          </a:prstGeom>
        </p:spPr>
      </p:pic>
      <p:sp>
        <p:nvSpPr>
          <p:cNvPr id="19" name="Bong bóng Lời nói: Hình bầu dục 18">
            <a:extLst>
              <a:ext uri="{FF2B5EF4-FFF2-40B4-BE49-F238E27FC236}">
                <a16:creationId xmlns:a16="http://schemas.microsoft.com/office/drawing/2014/main" id="{D7CDBC88-B427-A7CB-2E10-7D972648A012}"/>
              </a:ext>
            </a:extLst>
          </p:cNvPr>
          <p:cNvSpPr/>
          <p:nvPr/>
        </p:nvSpPr>
        <p:spPr>
          <a:xfrm>
            <a:off x="5831342" y="2206411"/>
            <a:ext cx="6132757" cy="1222589"/>
          </a:xfrm>
          <a:prstGeom prst="wedgeEllipseCallout">
            <a:avLst>
              <a:gd name="adj1" fmla="val -52569"/>
              <a:gd name="adj2" fmla="val 95975"/>
            </a:avLst>
          </a:prstGeom>
          <a:solidFill>
            <a:srgbClr val="0099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2860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ắc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oạ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ụm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ớp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6.</a:t>
            </a:r>
            <a:endParaRPr lang="en-US" sz="24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Hộp Văn bản 12">
            <a:extLst>
              <a:ext uri="{FF2B5EF4-FFF2-40B4-BE49-F238E27FC236}">
                <a16:creationId xmlns:a16="http://schemas.microsoft.com/office/drawing/2014/main" id="{267F59A1-A54C-D2C1-6A99-8220F0579245}"/>
              </a:ext>
            </a:extLst>
          </p:cNvPr>
          <p:cNvSpPr txBox="1"/>
          <p:nvPr/>
        </p:nvSpPr>
        <p:spPr>
          <a:xfrm>
            <a:off x="6415219" y="4357151"/>
            <a:ext cx="5440415" cy="954107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oạ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ụ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ớ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6: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ụ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T;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ụ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ĐT;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ụ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T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9990197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:a16="http://schemas.microsoft.com/office/drawing/2014/main" id="{62F1F112-92EF-61F4-5A3E-85532301C876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73C2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61421B1-1906-4F8E-BF53-DF1E9D07C1F2}"/>
              </a:ext>
            </a:extLst>
          </p:cNvPr>
          <p:cNvSpPr txBox="1"/>
          <p:nvPr/>
        </p:nvSpPr>
        <p:spPr>
          <a:xfrm>
            <a:off x="6260843" y="38868"/>
            <a:ext cx="3248123" cy="707886"/>
          </a:xfrm>
          <a:prstGeom prst="rect">
            <a:avLst/>
          </a:prstGeom>
          <a:solidFill>
            <a:srgbClr val="00B0F0"/>
          </a:soli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EFF46C95-D8B0-5561-7CE5-E242BDFAD4B2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73C2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44AAF404-EF78-8675-799E-8D6C000D0D4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27259" y="770356"/>
            <a:ext cx="3925469" cy="3925469"/>
          </a:xfrm>
          <a:prstGeom prst="rect">
            <a:avLst/>
          </a:prstGeom>
        </p:spPr>
      </p:pic>
      <p:pic>
        <p:nvPicPr>
          <p:cNvPr id="18" name="Hình ảnh 17">
            <a:extLst>
              <a:ext uri="{FF2B5EF4-FFF2-40B4-BE49-F238E27FC236}">
                <a16:creationId xmlns:a16="http://schemas.microsoft.com/office/drawing/2014/main" id="{C280E3F0-5C84-97D8-BF0C-63DDC008BA8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8987" y="3785846"/>
            <a:ext cx="3982132" cy="3982132"/>
          </a:xfrm>
          <a:prstGeom prst="rect">
            <a:avLst/>
          </a:prstGeom>
        </p:spPr>
      </p:pic>
      <p:sp>
        <p:nvSpPr>
          <p:cNvPr id="19" name="Bong bóng Lời nói: Hình bầu dục 18">
            <a:extLst>
              <a:ext uri="{FF2B5EF4-FFF2-40B4-BE49-F238E27FC236}">
                <a16:creationId xmlns:a16="http://schemas.microsoft.com/office/drawing/2014/main" id="{D7CDBC88-B427-A7CB-2E10-7D972648A012}"/>
              </a:ext>
            </a:extLst>
          </p:cNvPr>
          <p:cNvSpPr/>
          <p:nvPr/>
        </p:nvSpPr>
        <p:spPr>
          <a:xfrm>
            <a:off x="4147897" y="770356"/>
            <a:ext cx="8044103" cy="3706779"/>
          </a:xfrm>
          <a:prstGeom prst="wedgeEllipseCallout">
            <a:avLst>
              <a:gd name="adj1" fmla="val -52569"/>
              <a:gd name="adj2" fmla="val 95975"/>
            </a:avLst>
          </a:prstGeom>
          <a:solidFill>
            <a:srgbClr val="0099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2860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5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 </a:t>
            </a:r>
            <a:r>
              <a:rPr lang="en-US" sz="25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5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5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5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ụm</a:t>
            </a:r>
            <a:r>
              <a:rPr lang="en-US" sz="25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5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in </a:t>
            </a:r>
            <a:r>
              <a:rPr lang="en-US" sz="25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ậm</a:t>
            </a:r>
            <a:r>
              <a:rPr lang="en-US" sz="25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5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5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5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25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5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5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5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25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ành </a:t>
            </a:r>
            <a:r>
              <a:rPr lang="en-US" sz="25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25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5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ang</a:t>
            </a:r>
            <a:r>
              <a:rPr lang="en-US" sz="25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5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ở</a:t>
            </a:r>
            <a:r>
              <a:rPr lang="en-US" sz="25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ộng</a:t>
            </a:r>
            <a:r>
              <a:rPr lang="en-US" sz="25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5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5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5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5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2860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5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“</a:t>
            </a:r>
            <a:r>
              <a:rPr lang="en-US" sz="25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Con </a:t>
            </a:r>
            <a:r>
              <a:rPr lang="en-US" sz="25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èo</a:t>
            </a:r>
            <a:r>
              <a:rPr lang="en-US" sz="25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en</a:t>
            </a:r>
            <a:r>
              <a:rPr lang="en-US" sz="25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kia/</a:t>
            </a:r>
            <a:r>
              <a:rPr lang="en-US" sz="25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5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5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ổ</a:t>
            </a:r>
            <a:r>
              <a:rPr lang="en-US" sz="25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ọ</a:t>
            </a:r>
            <a:r>
              <a:rPr lang="en-US" sz="25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oa</a:t>
            </a:r>
            <a:r>
              <a:rPr lang="en-US" sz="25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”</a:t>
            </a:r>
            <a:endParaRPr lang="en-US" sz="25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Hộp Văn bản 12">
            <a:extLst>
              <a:ext uri="{FF2B5EF4-FFF2-40B4-BE49-F238E27FC236}">
                <a16:creationId xmlns:a16="http://schemas.microsoft.com/office/drawing/2014/main" id="{10ED382E-ED15-138A-DBE0-D6729F81F91E}"/>
              </a:ext>
            </a:extLst>
          </p:cNvPr>
          <p:cNvSpPr txBox="1"/>
          <p:nvPr/>
        </p:nvSpPr>
        <p:spPr>
          <a:xfrm>
            <a:off x="6096000" y="5066277"/>
            <a:ext cx="5440415" cy="954107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ụ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ủ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 dirty="0" err="1">
                <a:latin typeface="Times New Roman" panose="02020603050405020304" pitchFamily="18" charset="0"/>
              </a:rPr>
              <a:t>Mở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rộng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chủ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ngữ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cụm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danh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từ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36579488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:a16="http://schemas.microsoft.com/office/drawing/2014/main" id="{62F1F112-92EF-61F4-5A3E-85532301C876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73C2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61421B1-1906-4F8E-BF53-DF1E9D07C1F2}"/>
              </a:ext>
            </a:extLst>
          </p:cNvPr>
          <p:cNvSpPr txBox="1"/>
          <p:nvPr/>
        </p:nvSpPr>
        <p:spPr>
          <a:xfrm>
            <a:off x="6251512" y="176731"/>
            <a:ext cx="3248123" cy="707886"/>
          </a:xfrm>
          <a:prstGeom prst="rect">
            <a:avLst/>
          </a:prstGeom>
          <a:solidFill>
            <a:srgbClr val="00B0F0"/>
          </a:soli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Lý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EFF46C95-D8B0-5561-7CE5-E242BDFAD4B2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73C2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18" name="Hình ảnh 17">
            <a:extLst>
              <a:ext uri="{FF2B5EF4-FFF2-40B4-BE49-F238E27FC236}">
                <a16:creationId xmlns:a16="http://schemas.microsoft.com/office/drawing/2014/main" id="{C280E3F0-5C84-97D8-BF0C-63DDC008BA8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0218" y="1786552"/>
            <a:ext cx="3853474" cy="3853474"/>
          </a:xfrm>
          <a:prstGeom prst="rect">
            <a:avLst/>
          </a:prstGeom>
        </p:spPr>
      </p:pic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438A252B-DF0C-1434-3E0A-6494FA950BA4}"/>
              </a:ext>
            </a:extLst>
          </p:cNvPr>
          <p:cNvSpPr txBox="1"/>
          <p:nvPr/>
        </p:nvSpPr>
        <p:spPr>
          <a:xfrm>
            <a:off x="4456572" y="1786552"/>
            <a:ext cx="6838001" cy="2995500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marL="101600" marR="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)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 </a:t>
            </a:r>
            <a:endParaRPr 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101600" marR="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)</a:t>
            </a:r>
            <a:r>
              <a:rPr lang="en-US" sz="25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b="1" i="1" u="sng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 </a:t>
            </a:r>
            <a:r>
              <a:rPr lang="en-US" sz="2500" b="1" i="1" u="sng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500" b="1" i="1" u="sng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b="1" i="1" u="sng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500" b="1" i="1" u="sng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b="1" i="1" u="sng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en-US" sz="25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/ </a:t>
            </a:r>
            <a:r>
              <a:rPr lang="en-US" sz="25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ang</a:t>
            </a:r>
            <a:r>
              <a:rPr lang="en-US" sz="25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ay </a:t>
            </a:r>
            <a:r>
              <a:rPr lang="en-US" sz="25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ưa</a:t>
            </a:r>
            <a:r>
              <a:rPr lang="en-US" sz="25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5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5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marL="444500" marR="0" indent="-34290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Font typeface="Symbol" panose="05050102010706020507" pitchFamily="18" charset="2"/>
              <a:buChar char="Þ"/>
              <a:tabLst>
                <a:tab pos="1386840" algn="l"/>
              </a:tabLst>
            </a:pP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N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DT</a:t>
            </a:r>
          </a:p>
          <a:p>
            <a:pPr marL="101600" algn="just">
              <a:lnSpc>
                <a:spcPct val="107000"/>
              </a:lnSpc>
              <a:tabLst>
                <a:tab pos="1386840" algn="l"/>
              </a:tabLst>
            </a:pP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b) Các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/ </a:t>
            </a:r>
            <a:r>
              <a:rPr lang="en-US" sz="2500" b="1" i="1" u="sng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ang</a:t>
            </a:r>
            <a:r>
              <a:rPr lang="en-US" sz="2500" b="1" i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b="1" i="1" u="sng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ăng</a:t>
            </a:r>
            <a:r>
              <a:rPr lang="en-US" sz="2500" b="1" i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b="1" i="1" u="sng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ái</a:t>
            </a:r>
            <a:r>
              <a:rPr lang="en-US" sz="2500" b="1" i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b="1" i="1" u="sng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ến</a:t>
            </a:r>
            <a:r>
              <a:rPr lang="en-US" sz="2500" b="1" i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b="1" i="1" u="sng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500" b="1" i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b="1" i="1" u="sng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ễ</a:t>
            </a:r>
            <a:r>
              <a:rPr lang="en-US" sz="2500" b="1" i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b="1" i="1" u="sng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ài</a:t>
            </a:r>
            <a:r>
              <a:rPr lang="en-US" sz="2500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marL="444500" marR="0" indent="-34290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Font typeface="Symbol" panose="05050102010706020507" pitchFamily="18" charset="2"/>
              <a:buChar char="Þ"/>
              <a:tabLst>
                <a:tab pos="1386840" algn="l"/>
              </a:tabLst>
            </a:pPr>
            <a:r>
              <a:rPr lang="en-US" sz="25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5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5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N </a:t>
            </a:r>
            <a:r>
              <a:rPr lang="en-US" sz="25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5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ĐT</a:t>
            </a:r>
          </a:p>
          <a:p>
            <a:pPr marL="101600" algn="just">
              <a:lnSpc>
                <a:spcPct val="107000"/>
              </a:lnSpc>
              <a:tabLst>
                <a:tab pos="1386840" algn="l"/>
              </a:tabLst>
            </a:pP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)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ô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é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/ </a:t>
            </a:r>
            <a:r>
              <a:rPr lang="en-US" sz="2500" b="1" i="1" u="sng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ất</a:t>
            </a:r>
            <a:r>
              <a:rPr lang="en-US" sz="2500" b="1" i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b="1" i="1" u="sng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áng</a:t>
            </a:r>
            <a:r>
              <a:rPr lang="en-US" sz="2500" b="1" i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b="1" i="1" u="sng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2500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marL="444500" marR="0" indent="-34290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Font typeface="Symbol" panose="05050102010706020507" pitchFamily="18" charset="2"/>
              <a:buChar char="Þ"/>
              <a:tabLst>
                <a:tab pos="1386840" algn="l"/>
              </a:tabLst>
            </a:pP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VN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TT</a:t>
            </a:r>
          </a:p>
        </p:txBody>
      </p:sp>
    </p:spTree>
    <p:extLst>
      <p:ext uri="{BB962C8B-B14F-4D97-AF65-F5344CB8AC3E}">
        <p14:creationId xmlns:p14="http://schemas.microsoft.com/office/powerpoint/2010/main" val="324882957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818281A-52EA-FEB7-9CC1-59D5A016FAB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:a16="http://schemas.microsoft.com/office/drawing/2014/main" id="{10E4D6CD-D4EB-A09A-B0BD-895DC73B060F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73C2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8FB4085-4CFD-52D3-0A96-29F7CC45E40A}"/>
              </a:ext>
            </a:extLst>
          </p:cNvPr>
          <p:cNvSpPr txBox="1"/>
          <p:nvPr/>
        </p:nvSpPr>
        <p:spPr>
          <a:xfrm>
            <a:off x="6251512" y="176731"/>
            <a:ext cx="3248123" cy="707886"/>
          </a:xfrm>
          <a:prstGeom prst="rect">
            <a:avLst/>
          </a:prstGeom>
          <a:solidFill>
            <a:srgbClr val="00B0F0"/>
          </a:soli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Lý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7E276DE0-85A8-E531-593A-D250E8C8B3B7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73C2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623311C-74A1-B4C3-A6B0-F329F2F01CD9}"/>
              </a:ext>
            </a:extLst>
          </p:cNvPr>
          <p:cNvSpPr txBox="1"/>
          <p:nvPr/>
        </p:nvSpPr>
        <p:spPr>
          <a:xfrm>
            <a:off x="4497352" y="2451584"/>
            <a:ext cx="6989797" cy="2301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3000" kern="100" dirty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sz="30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. </a:t>
            </a:r>
            <a:r>
              <a:rPr lang="en-US" sz="30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ó</a:t>
            </a:r>
            <a:r>
              <a:rPr lang="en-US" sz="30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ể</a:t>
            </a:r>
            <a:r>
              <a:rPr lang="en-US" sz="30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mở</a:t>
            </a:r>
            <a:r>
              <a:rPr lang="en-US" sz="30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rộng</a:t>
            </a:r>
            <a:r>
              <a:rPr lang="en-US" sz="30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ành</a:t>
            </a:r>
            <a:r>
              <a:rPr lang="en-US" sz="30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hần</a:t>
            </a:r>
            <a:r>
              <a:rPr lang="en-US" sz="30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hính</a:t>
            </a:r>
            <a:r>
              <a:rPr lang="en-US" sz="30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ủa</a:t>
            </a:r>
            <a:r>
              <a:rPr lang="en-US" sz="30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âu</a:t>
            </a:r>
            <a:r>
              <a:rPr lang="en-US" sz="30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ằng</a:t>
            </a:r>
            <a:r>
              <a:rPr lang="en-US" sz="30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ụm</a:t>
            </a:r>
            <a:r>
              <a:rPr lang="en-US" sz="30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ộng</a:t>
            </a:r>
            <a:r>
              <a:rPr lang="en-US" sz="30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ừ</a:t>
            </a:r>
            <a:r>
              <a:rPr lang="en-US" sz="30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sz="30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ụm</a:t>
            </a:r>
            <a:r>
              <a:rPr lang="en-US" sz="30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ính</a:t>
            </a:r>
            <a:r>
              <a:rPr lang="en-US" sz="30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ừ</a:t>
            </a:r>
            <a:r>
              <a:rPr lang="en-US" sz="30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không</a:t>
            </a:r>
            <a:r>
              <a:rPr lang="en-US" sz="30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?</a:t>
            </a:r>
            <a:endParaRPr lang="en-US" sz="3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3000" kern="100" dirty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sz="30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. </a:t>
            </a:r>
            <a:r>
              <a:rPr lang="en-US" sz="30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ác</a:t>
            </a:r>
            <a:r>
              <a:rPr lang="en-US" sz="30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ụng</a:t>
            </a:r>
            <a:r>
              <a:rPr lang="en-US" sz="30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ủa</a:t>
            </a:r>
            <a:r>
              <a:rPr lang="en-US" sz="30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việc</a:t>
            </a:r>
            <a:r>
              <a:rPr lang="en-US" sz="30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mở</a:t>
            </a:r>
            <a:r>
              <a:rPr lang="en-US" sz="30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rộng</a:t>
            </a:r>
            <a:r>
              <a:rPr lang="en-US" sz="30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ành</a:t>
            </a:r>
            <a:r>
              <a:rPr lang="en-US" sz="30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hần</a:t>
            </a:r>
            <a:r>
              <a:rPr lang="en-US" sz="30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hính</a:t>
            </a:r>
            <a:r>
              <a:rPr lang="en-US" sz="30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ủa</a:t>
            </a:r>
            <a:r>
              <a:rPr lang="en-US" sz="30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âu</a:t>
            </a:r>
            <a:r>
              <a:rPr lang="en-US" sz="30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?</a:t>
            </a:r>
            <a:endParaRPr lang="en-US" sz="3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" name="Hình ảnh 4">
            <a:extLst>
              <a:ext uri="{FF2B5EF4-FFF2-40B4-BE49-F238E27FC236}">
                <a16:creationId xmlns:a16="http://schemas.microsoft.com/office/drawing/2014/main" id="{636C21E1-CCFA-77AC-80BD-341FA194B7D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538" r="14891"/>
          <a:stretch/>
        </p:blipFill>
        <p:spPr>
          <a:xfrm>
            <a:off x="0" y="2270533"/>
            <a:ext cx="3855186" cy="32303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6240213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2000">
        <p15:prstTrans prst="prestige"/>
      </p:transition>
    </mc:Choice>
    <mc:Fallback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6225C03-F3F0-4C2E-1430-E167D0765FA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:a16="http://schemas.microsoft.com/office/drawing/2014/main" id="{5B77A69A-07B5-C009-4E47-45370719C25C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73C2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0E5E408-F323-7411-F944-38090CD554E7}"/>
              </a:ext>
            </a:extLst>
          </p:cNvPr>
          <p:cNvSpPr txBox="1"/>
          <p:nvPr/>
        </p:nvSpPr>
        <p:spPr>
          <a:xfrm>
            <a:off x="6251512" y="176731"/>
            <a:ext cx="3248123" cy="707886"/>
          </a:xfrm>
          <a:prstGeom prst="rect">
            <a:avLst/>
          </a:prstGeom>
          <a:solidFill>
            <a:srgbClr val="00B0F0"/>
          </a:soli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Lý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12CA48F1-A66C-1935-5DA9-A6F380821F96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73C2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E0546F2-0E89-D54D-3C98-ACA0A346820E}"/>
              </a:ext>
            </a:extLst>
          </p:cNvPr>
          <p:cNvSpPr txBox="1"/>
          <p:nvPr/>
        </p:nvSpPr>
        <p:spPr>
          <a:xfrm>
            <a:off x="3266102" y="2190332"/>
            <a:ext cx="8992573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: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Tx/>
              <a:buChar char="-"/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 thể mở rộng t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 cụm danh từ, cụm động từ, cụm tính từ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ác dụng của việc mở rộng t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ằng cụ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ừ: cung cấp được nhiều thông tin hơ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o người đọc, người nghe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Hình ảnh 17">
            <a:extLst>
              <a:ext uri="{FF2B5EF4-FFF2-40B4-BE49-F238E27FC236}">
                <a16:creationId xmlns:a16="http://schemas.microsoft.com/office/drawing/2014/main" id="{A8E3E496-9EB0-4738-57E4-CE5948C37BB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0218" y="2190332"/>
            <a:ext cx="3449694" cy="34496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7554400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2000">
        <p15:prstTrans prst="prestig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73C2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73C2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5663682" y="302569"/>
            <a:ext cx="3497476" cy="707886"/>
          </a:xfrm>
          <a:prstGeom prst="rect">
            <a:avLst/>
          </a:prstGeom>
          <a:solidFill>
            <a:srgbClr val="4179DA"/>
          </a:soli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DE69D012-F883-01C9-12FC-4D01A6F759F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82817" y="1300572"/>
            <a:ext cx="2505075" cy="2505075"/>
          </a:xfrm>
          <a:prstGeom prst="rect">
            <a:avLst/>
          </a:prstGeom>
        </p:spPr>
      </p:pic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Hình ảnh 5">
            <a:extLst>
              <a:ext uri="{FF2B5EF4-FFF2-40B4-BE49-F238E27FC236}">
                <a16:creationId xmlns:a16="http://schemas.microsoft.com/office/drawing/2014/main" id="{9686CB9C-1753-B9E6-1831-71C188BDCA5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6249" y="1496238"/>
            <a:ext cx="6505841" cy="46188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958574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A7A29E34-BB13-49F5-CCF2-851E559383EE}"/>
              </a:ext>
            </a:extLst>
          </p:cNvPr>
          <p:cNvSpPr txBox="1"/>
          <p:nvPr/>
        </p:nvSpPr>
        <p:spPr>
          <a:xfrm>
            <a:off x="884076" y="242159"/>
            <a:ext cx="284817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2110105" algn="l"/>
              </a:tabLst>
              <a:defRPr/>
            </a:pPr>
            <a:r>
              <a:rPr kumimoji="0" lang="pt-BR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Bài tập 1/tr.24: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3F1D0F6B-48BD-7497-75D0-B86D839D983B}"/>
              </a:ext>
            </a:extLst>
          </p:cNvPr>
          <p:cNvSpPr txBox="1"/>
          <p:nvPr/>
        </p:nvSpPr>
        <p:spPr>
          <a:xfrm>
            <a:off x="6733310" y="4354042"/>
            <a:ext cx="4872480" cy="1532334"/>
          </a:xfrm>
          <a:prstGeom prst="roundRect">
            <a:avLst/>
          </a:prstGeom>
          <a:noFill/>
          <a:ln w="38100">
            <a:solidFill>
              <a:srgbClr val="0000FF"/>
            </a:solidFill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2110105" algn="l"/>
              </a:tabLst>
              <a:defRPr/>
            </a:pPr>
            <a:r>
              <a:rPr kumimoji="0" lang="pt-BR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4. Thể hiện sự am tường trong quan sát, sự gắn bó của tác giả với thiên nhiên,..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8" name="Oval 14">
            <a:extLst>
              <a:ext uri="{FF2B5EF4-FFF2-40B4-BE49-F238E27FC236}">
                <a16:creationId xmlns:a16="http://schemas.microsoft.com/office/drawing/2014/main" id="{66CF5190-799A-D2A1-1625-36F5F37BC5FF}"/>
              </a:ext>
            </a:extLst>
          </p:cNvPr>
          <p:cNvSpPr/>
          <p:nvPr/>
        </p:nvSpPr>
        <p:spPr>
          <a:xfrm>
            <a:off x="5148619" y="2503959"/>
            <a:ext cx="1894762" cy="1760000"/>
          </a:xfrm>
          <a:prstGeom prst="ellipse">
            <a:avLst/>
          </a:prstGeom>
          <a:solidFill>
            <a:srgbClr val="0099FF"/>
          </a:solidFill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50800" dist="38100" dir="18900000" algn="b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ác dụng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outerShdw blurRad="50800" dist="38100" dir="18900000" algn="bl" rotWithShape="0">
                  <a:prstClr val="black">
                    <a:alpha val="40000"/>
                  </a:prstClr>
                </a:outerShdw>
              </a:effectLst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56CE24C8-6A86-D217-3F0C-26DC99AB3260}"/>
              </a:ext>
            </a:extLst>
          </p:cNvPr>
          <p:cNvSpPr txBox="1"/>
          <p:nvPr/>
        </p:nvSpPr>
        <p:spPr>
          <a:xfrm>
            <a:off x="461544" y="1438526"/>
            <a:ext cx="4807920" cy="1055608"/>
          </a:xfrm>
          <a:prstGeom prst="roundRect">
            <a:avLst/>
          </a:prstGeom>
          <a:noFill/>
          <a:ln w="38100">
            <a:solidFill>
              <a:srgbClr val="0000FF"/>
            </a:solidFill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1. Giúp cho đoạn văn giàu chất thơ, giàu hình ảnh sinh động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12C75085-B121-B762-9656-5E73016366B9}"/>
              </a:ext>
            </a:extLst>
          </p:cNvPr>
          <p:cNvSpPr txBox="1"/>
          <p:nvPr/>
        </p:nvSpPr>
        <p:spPr>
          <a:xfrm>
            <a:off x="7043381" y="1448351"/>
            <a:ext cx="4562408" cy="1055608"/>
          </a:xfrm>
          <a:prstGeom prst="roundRect">
            <a:avLst/>
          </a:prstGeom>
          <a:noFill/>
          <a:ln w="38100">
            <a:solidFill>
              <a:srgbClr val="0000FF"/>
            </a:solidFill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2. Miêu tả được vẻ đẹp của buổi trưa trong rừng U Minh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02709F2E-074A-7268-D4C1-1A8CE66E853B}"/>
              </a:ext>
            </a:extLst>
          </p:cNvPr>
          <p:cNvSpPr txBox="1"/>
          <p:nvPr/>
        </p:nvSpPr>
        <p:spPr>
          <a:xfrm>
            <a:off x="461544" y="4293211"/>
            <a:ext cx="5476118" cy="2009061"/>
          </a:xfrm>
          <a:prstGeom prst="roundRect">
            <a:avLst/>
          </a:prstGeom>
          <a:noFill/>
          <a:ln w="38100">
            <a:solidFill>
              <a:srgbClr val="0000FF"/>
            </a:solidFill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3. Vẻ đẹp của khu rừng được cảm nhận bằng nhiều giác quan: tiếng chim, hương thơm, kì nhông nằm phơi lưng, biến đổi màu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0835605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0" grpId="0" animBg="1"/>
      <p:bldP spid="12" grpId="0" animBg="1"/>
      <p:bldP spid="1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Bảng 6">
            <a:extLst>
              <a:ext uri="{FF2B5EF4-FFF2-40B4-BE49-F238E27FC236}">
                <a16:creationId xmlns:a16="http://schemas.microsoft.com/office/drawing/2014/main" id="{7AF08A12-4C66-6E1B-2006-E12E4F47228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0266568"/>
              </p:ext>
            </p:extLst>
          </p:nvPr>
        </p:nvGraphicFramePr>
        <p:xfrm>
          <a:off x="1133988" y="2310318"/>
          <a:ext cx="10156001" cy="260528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78140">
                  <a:extLst>
                    <a:ext uri="{9D8B030D-6E8A-4147-A177-3AD203B41FA5}">
                      <a16:colId xmlns:a16="http://schemas.microsoft.com/office/drawing/2014/main" val="3332097868"/>
                    </a:ext>
                  </a:extLst>
                </a:gridCol>
                <a:gridCol w="2949449">
                  <a:extLst>
                    <a:ext uri="{9D8B030D-6E8A-4147-A177-3AD203B41FA5}">
                      <a16:colId xmlns:a16="http://schemas.microsoft.com/office/drawing/2014/main" val="627044036"/>
                    </a:ext>
                  </a:extLst>
                </a:gridCol>
                <a:gridCol w="6228412">
                  <a:extLst>
                    <a:ext uri="{9D8B030D-6E8A-4147-A177-3AD203B41FA5}">
                      <a16:colId xmlns:a16="http://schemas.microsoft.com/office/drawing/2014/main" val="3910543557"/>
                    </a:ext>
                  </a:extLst>
                </a:gridCol>
              </a:tblGrid>
              <a:tr h="839288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út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ọ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ủ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ữ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ậ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ét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ự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ay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ổ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ĩa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u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út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ọ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ủ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ữ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240317639"/>
                  </a:ext>
                </a:extLst>
              </a:tr>
              <a:tr h="45789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)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.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….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22818011"/>
                  </a:ext>
                </a:extLst>
              </a:tr>
              <a:tr h="39716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)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.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…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27776639"/>
                  </a:ext>
                </a:extLst>
              </a:tr>
              <a:tr h="83928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)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.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…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43707702"/>
                  </a:ext>
                </a:extLst>
              </a:tr>
            </a:tbl>
          </a:graphicData>
        </a:graphic>
      </p:graphicFrame>
      <p:sp>
        <p:nvSpPr>
          <p:cNvPr id="8" name="Rectangle 1">
            <a:extLst>
              <a:ext uri="{FF2B5EF4-FFF2-40B4-BE49-F238E27FC236}">
                <a16:creationId xmlns:a16="http://schemas.microsoft.com/office/drawing/2014/main" id="{7553BFAC-A940-7D5F-39A1-93DC7EBE01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25200" y="1032647"/>
            <a:ext cx="384849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87475" algn="l"/>
              </a:tabLst>
            </a:pP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 HỌC TẬP SỐ 1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7F1409B0-5BAE-5E37-D1B8-450FDA3D14CA}"/>
              </a:ext>
            </a:extLst>
          </p:cNvPr>
          <p:cNvSpPr txBox="1"/>
          <p:nvPr/>
        </p:nvSpPr>
        <p:spPr>
          <a:xfrm>
            <a:off x="884076" y="242159"/>
            <a:ext cx="284817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2110105" algn="l"/>
              </a:tabLst>
            </a:pPr>
            <a:r>
              <a:rPr lang="pt-BR" sz="3200" b="1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ài tập 2/tr.25:</a:t>
            </a:r>
            <a:endParaRPr lang="en-US" sz="3200" dirty="0">
              <a:solidFill>
                <a:srgbClr val="00B0F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515455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7</TotalTime>
  <Words>748</Words>
  <Application>Microsoft Office PowerPoint</Application>
  <PresentationFormat>Widescreen</PresentationFormat>
  <Paragraphs>93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2" baseType="lpstr">
      <vt:lpstr>Arial</vt:lpstr>
      <vt:lpstr>Calibri</vt:lpstr>
      <vt:lpstr>Calibri Light</vt:lpstr>
      <vt:lpstr>Segoe UI</vt:lpstr>
      <vt:lpstr>Symbol</vt:lpstr>
      <vt:lpstr>Times New Roman</vt:lpstr>
      <vt:lpstr>Chủ đề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úy Mai</dc:creator>
  <cp:lastModifiedBy>nguyenngoc632002@gmail.com</cp:lastModifiedBy>
  <cp:revision>11</cp:revision>
  <dcterms:created xsi:type="dcterms:W3CDTF">2022-05-31T12:47:08Z</dcterms:created>
  <dcterms:modified xsi:type="dcterms:W3CDTF">2025-09-12T14:10:33Z</dcterms:modified>
</cp:coreProperties>
</file>